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6041" w:rsidRPr="00844190" w:rsidRDefault="00323633" w:rsidP="0019604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  <w:u w:val="single"/>
        </w:rPr>
        <w:t>1</w:t>
      </w:r>
      <w:r w:rsidR="00844190" w:rsidRPr="00844190">
        <w:rPr>
          <w:rFonts w:asciiTheme="minorHAnsi" w:hAnsiTheme="minorHAnsi"/>
          <w:b/>
          <w:sz w:val="22"/>
          <w:szCs w:val="22"/>
          <w:u w:val="single"/>
        </w:rPr>
        <w:t>.</w:t>
      </w:r>
      <w:r>
        <w:rPr>
          <w:rFonts w:asciiTheme="minorHAnsi" w:hAnsiTheme="minorHAnsi"/>
          <w:b/>
          <w:sz w:val="22"/>
          <w:szCs w:val="22"/>
          <w:u w:val="single"/>
        </w:rPr>
        <w:t>1</w:t>
      </w:r>
      <w:r w:rsidR="00844190" w:rsidRPr="00844190">
        <w:rPr>
          <w:rFonts w:asciiTheme="minorHAnsi" w:hAnsiTheme="minorHAnsi"/>
          <w:b/>
          <w:sz w:val="22"/>
          <w:szCs w:val="22"/>
          <w:u w:val="single"/>
        </w:rPr>
        <w:t xml:space="preserve">.5. </w:t>
      </w:r>
      <w:r w:rsidR="00196041" w:rsidRPr="00844190">
        <w:rPr>
          <w:rFonts w:asciiTheme="minorHAnsi" w:hAnsiTheme="minorHAnsi"/>
          <w:b/>
          <w:sz w:val="22"/>
          <w:szCs w:val="22"/>
          <w:u w:val="single"/>
        </w:rPr>
        <w:t>Zusammensetzen von Kräften</w:t>
      </w: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  <w:r w:rsidRPr="00844190">
        <w:rPr>
          <w:rFonts w:asciiTheme="minorHAnsi" w:hAnsiTheme="minorHAnsi"/>
          <w:sz w:val="22"/>
          <w:szCs w:val="22"/>
        </w:rPr>
        <w:t>Greifen an einem Körper mehrere Kräfte an, so ergibt sich daraus die resultierende Kraft F</w:t>
      </w:r>
      <w:r w:rsidRPr="00844190">
        <w:rPr>
          <w:rFonts w:asciiTheme="minorHAnsi" w:hAnsiTheme="minorHAnsi"/>
          <w:sz w:val="22"/>
          <w:szCs w:val="22"/>
          <w:vertAlign w:val="subscript"/>
        </w:rPr>
        <w:t>R</w:t>
      </w:r>
      <w:r w:rsidRPr="00844190">
        <w:rPr>
          <w:rFonts w:asciiTheme="minorHAnsi" w:hAnsiTheme="minorHAnsi"/>
          <w:sz w:val="22"/>
          <w:szCs w:val="22"/>
        </w:rPr>
        <w:t>.</w:t>
      </w: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196041">
      <w:pPr>
        <w:numPr>
          <w:ilvl w:val="0"/>
          <w:numId w:val="19"/>
        </w:numPr>
        <w:rPr>
          <w:rFonts w:asciiTheme="minorHAnsi" w:hAnsiTheme="minorHAnsi"/>
          <w:sz w:val="22"/>
          <w:szCs w:val="22"/>
        </w:rPr>
      </w:pPr>
      <w:r w:rsidRPr="00844190">
        <w:rPr>
          <w:rFonts w:asciiTheme="minorHAnsi" w:hAnsiTheme="minorHAnsi"/>
          <w:sz w:val="22"/>
          <w:szCs w:val="22"/>
        </w:rPr>
        <w:t>F</w:t>
      </w:r>
      <w:r w:rsidRPr="00844190">
        <w:rPr>
          <w:rFonts w:asciiTheme="minorHAnsi" w:hAnsiTheme="minorHAnsi"/>
          <w:sz w:val="22"/>
          <w:szCs w:val="22"/>
          <w:vertAlign w:val="subscript"/>
        </w:rPr>
        <w:t>1</w:t>
      </w:r>
      <w:r w:rsidRPr="00844190">
        <w:rPr>
          <w:rFonts w:asciiTheme="minorHAnsi" w:hAnsiTheme="minorHAnsi"/>
          <w:sz w:val="22"/>
          <w:szCs w:val="22"/>
        </w:rPr>
        <w:t xml:space="preserve"> und F</w:t>
      </w:r>
      <w:r w:rsidRPr="00844190">
        <w:rPr>
          <w:rFonts w:asciiTheme="minorHAnsi" w:hAnsiTheme="minorHAnsi"/>
          <w:sz w:val="22"/>
          <w:szCs w:val="22"/>
          <w:vertAlign w:val="subscript"/>
        </w:rPr>
        <w:t>2</w:t>
      </w:r>
      <w:r w:rsidRPr="00844190">
        <w:rPr>
          <w:rFonts w:asciiTheme="minorHAnsi" w:hAnsiTheme="minorHAnsi"/>
          <w:sz w:val="22"/>
          <w:szCs w:val="22"/>
        </w:rPr>
        <w:t xml:space="preserve"> sind gleich gerichtet.</w:t>
      </w:r>
    </w:p>
    <w:p w:rsidR="00196041" w:rsidRDefault="000062B6" w:rsidP="0019604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87325</wp:posOffset>
                </wp:positionH>
                <wp:positionV relativeFrom="paragraph">
                  <wp:posOffset>77470</wp:posOffset>
                </wp:positionV>
                <wp:extent cx="1804035" cy="581025"/>
                <wp:effectExtent l="10795" t="0" r="23495" b="0"/>
                <wp:wrapNone/>
                <wp:docPr id="31" name="Group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4035" cy="581025"/>
                          <a:chOff x="2011" y="4281"/>
                          <a:chExt cx="2841" cy="915"/>
                        </a:xfrm>
                      </wpg:grpSpPr>
                      <wps:wsp>
                        <wps:cNvPr id="32" name="Line 358"/>
                        <wps:cNvCnPr>
                          <a:cxnSpLocks noChangeShapeType="1"/>
                        </wps:cNvCnPr>
                        <wps:spPr bwMode="auto">
                          <a:xfrm>
                            <a:off x="2026" y="4671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59"/>
                        <wps:cNvCnPr>
                          <a:cxnSpLocks noChangeShapeType="1"/>
                        </wps:cNvCnPr>
                        <wps:spPr bwMode="auto">
                          <a:xfrm>
                            <a:off x="3151" y="4671"/>
                            <a:ext cx="170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60"/>
                        <wps:cNvCnPr>
                          <a:cxnSpLocks noChangeShapeType="1"/>
                        </wps:cNvCnPr>
                        <wps:spPr bwMode="auto">
                          <a:xfrm>
                            <a:off x="2011" y="4851"/>
                            <a:ext cx="28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Text Box 381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4281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0C68" w:rsidRPr="00CE0C68" w:rsidRDefault="00CE0C68" w:rsidP="00CE0C68">
                              <w:pPr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</w:pPr>
                              <w:r w:rsidRPr="00844190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  <w:t>F</w:t>
                              </w:r>
                              <w:r w:rsidRPr="00844190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4281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0C68" w:rsidRPr="00CE0C68" w:rsidRDefault="00CE0C68" w:rsidP="00CE0C68">
                              <w:r w:rsidRPr="00844190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  <w:t>F</w:t>
                              </w:r>
                              <w:r w:rsidRPr="00844190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383"/>
                        <wps:cNvSpPr txBox="1">
                          <a:spLocks noChangeArrowheads="1"/>
                        </wps:cNvSpPr>
                        <wps:spPr bwMode="auto">
                          <a:xfrm>
                            <a:off x="3045" y="4746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0C68" w:rsidRPr="00CE0C68" w:rsidRDefault="00CE0C68" w:rsidP="00CE0C68">
                              <w:r w:rsidRPr="00844190">
                                <w:rPr>
                                  <w:rFonts w:asciiTheme="minorHAnsi" w:hAnsiTheme="minorHAnsi"/>
                                  <w:color w:val="00FF00"/>
                                  <w:sz w:val="22"/>
                                  <w:szCs w:val="22"/>
                                </w:rPr>
                                <w:t>F</w:t>
                              </w:r>
                              <w:r w:rsidRPr="00844190">
                                <w:rPr>
                                  <w:rFonts w:asciiTheme="minorHAnsi" w:hAnsiTheme="minorHAnsi"/>
                                  <w:color w:val="00FF00"/>
                                  <w:sz w:val="22"/>
                                  <w:szCs w:val="22"/>
                                  <w:vertAlign w:val="subscript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4" o:spid="_x0000_s1026" style="position:absolute;margin-left:14.75pt;margin-top:6.1pt;width:142.05pt;height:45.75pt;z-index:251696128" coordorigin="2011,4281" coordsize="2841,9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">
                <v:line id="Line 358" o:spid="_x0000_s1027" style="position:absolute;visibility:visible;mso-wrap-style:square" from="2026,4671" to="3160,4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m+w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JmP4+5J+gFz9AgAA//8DAFBLAQItABQABgAIAAAAIQDb4fbL7gAAAIUBAAATAAAAAAAAAAAA&#10;AAAAAAAAAABbQ29udGVudF9UeXBlc10ueG1sUEsBAi0AFAAGAAgAAAAhAFr0LFu/AAAAFQEAAAsA&#10;AAAAAAAAAAAAAAAAHwEAAF9yZWxzLy5yZWxzUEsBAi0AFAAGAAgAAAAhAOaSb7DEAAAA2wAAAA8A&#10;AAAAAAAAAAAAAAAABwIAAGRycy9kb3ducmV2LnhtbFBLBQYAAAAAAwADALcAAAD4AgAAAAA=&#10;">
                  <v:stroke endarrow="block"/>
                </v:line>
                <v:line id="Line 359" o:spid="_x0000_s1028" style="position:absolute;visibility:visible;mso-wrap-style:square" from="3151,4671" to="4852,4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">
                  <v:stroke endarrow="block"/>
                </v:line>
                <v:line id="Line 360" o:spid="_x0000_s1029" style="position:absolute;visibility:visible;mso-wrap-style:square" from="2011,4851" to="4846,4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" strokecolor="lime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81" o:spid="_x0000_s1030" type="#_x0000_t202" style="position:absolute;left:2340;top:4281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CE0C68" w:rsidRPr="00CE0C68" w:rsidRDefault="00CE0C68" w:rsidP="00CE0C68">
                        <w:pPr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</w:pPr>
                        <w:r w:rsidRPr="00844190"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  <w:t>F</w:t>
                        </w:r>
                        <w:r w:rsidRPr="00844190">
                          <w:rPr>
                            <w:rFonts w:asciiTheme="minorHAnsi" w:hAnsiTheme="minorHAnsi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82" o:spid="_x0000_s1031" type="#_x0000_t202" style="position:absolute;left:3691;top:4281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CE0C68" w:rsidRPr="00CE0C68" w:rsidRDefault="00CE0C68" w:rsidP="00CE0C68">
                        <w:r w:rsidRPr="00844190"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  <w:t>F</w:t>
                        </w:r>
                        <w:r w:rsidRPr="00844190">
                          <w:rPr>
                            <w:rFonts w:asciiTheme="minorHAnsi" w:hAnsiTheme="minorHAnsi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83" o:spid="_x0000_s1032" type="#_x0000_t202" style="position:absolute;left:3045;top:4746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:rsidR="00CE0C68" w:rsidRPr="00CE0C68" w:rsidRDefault="00CE0C68" w:rsidP="00CE0C68">
                        <w:r w:rsidRPr="00844190">
                          <w:rPr>
                            <w:rFonts w:asciiTheme="minorHAnsi" w:hAnsiTheme="minorHAnsi"/>
                            <w:color w:val="00FF00"/>
                            <w:sz w:val="22"/>
                            <w:szCs w:val="22"/>
                          </w:rPr>
                          <w:t>F</w:t>
                        </w:r>
                        <w:r w:rsidRPr="00844190">
                          <w:rPr>
                            <w:rFonts w:asciiTheme="minorHAnsi" w:hAnsiTheme="minorHAnsi"/>
                            <w:color w:val="00FF00"/>
                            <w:sz w:val="22"/>
                            <w:szCs w:val="22"/>
                            <w:vertAlign w:val="subscript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E0C68" w:rsidRDefault="000062B6" w:rsidP="0019604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482215</wp:posOffset>
                </wp:positionH>
                <wp:positionV relativeFrom="paragraph">
                  <wp:posOffset>11430</wp:posOffset>
                </wp:positionV>
                <wp:extent cx="2390775" cy="476250"/>
                <wp:effectExtent l="635" t="0" r="0" b="0"/>
                <wp:wrapNone/>
                <wp:docPr id="30" name="Text Box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0775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E0C68" w:rsidRDefault="00CE0C68">
                            <w:pPr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</w:pP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= 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="00D008EA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+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  <w:p w:rsidR="00CE0C68" w:rsidRPr="00CE0C68" w:rsidRDefault="00CE0C68">
                            <w:pP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</w:pP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wirkt in Richtung von 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und 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0" o:spid="_x0000_s1033" type="#_x0000_t202" style="position:absolute;margin-left:195.45pt;margin-top:.9pt;width:188.25pt;height:37.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wOyvQIAAMM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" filled="f" stroked="f">
                <v:textbox>
                  <w:txbxContent>
                    <w:p w:rsidR="00CE0C68" w:rsidRDefault="00CE0C68">
                      <w:pPr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</w:pP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R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= 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</w:t>
                      </w:r>
                      <w:r w:rsidR="00D008EA">
                        <w:rPr>
                          <w:rFonts w:asciiTheme="minorHAnsi" w:hAnsiTheme="minorHAnsi"/>
                          <w:sz w:val="22"/>
                          <w:szCs w:val="22"/>
                        </w:rPr>
                        <w:t>+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2</w:t>
                      </w:r>
                    </w:p>
                    <w:p w:rsidR="00CE0C68" w:rsidRPr="00CE0C68" w:rsidRDefault="00CE0C68">
                      <w:pPr>
                        <w:rPr>
                          <w:rFonts w:asciiTheme="minorHAnsi" w:hAnsiTheme="minorHAnsi"/>
                          <w:sz w:val="22"/>
                          <w:szCs w:val="22"/>
                        </w:rPr>
                      </w:pP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R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wirkt in Richtung von 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und 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CE0C68" w:rsidRDefault="00CE0C68" w:rsidP="00196041">
      <w:pPr>
        <w:rPr>
          <w:rFonts w:asciiTheme="minorHAnsi" w:hAnsiTheme="minorHAnsi"/>
          <w:sz w:val="22"/>
          <w:szCs w:val="22"/>
        </w:rPr>
      </w:pPr>
    </w:p>
    <w:p w:rsidR="00CE0C68" w:rsidRDefault="00CE0C68" w:rsidP="00196041">
      <w:pPr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</w:p>
    <w:p w:rsidR="00196041" w:rsidRPr="00844190" w:rsidRDefault="000062B6" w:rsidP="00196041">
      <w:pPr>
        <w:numPr>
          <w:ilvl w:val="0"/>
          <w:numId w:val="19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491105</wp:posOffset>
                </wp:positionH>
                <wp:positionV relativeFrom="paragraph">
                  <wp:posOffset>156845</wp:posOffset>
                </wp:positionV>
                <wp:extent cx="2686050" cy="600075"/>
                <wp:effectExtent l="0" t="0" r="0" b="9525"/>
                <wp:wrapNone/>
                <wp:docPr id="29" name="Text Box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0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E0C68" w:rsidRDefault="00CE0C68" w:rsidP="00CE0C68">
                            <w:pP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</w:pP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= | 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– 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|</w:t>
                            </w:r>
                          </w:p>
                          <w:p w:rsidR="00CE0C68" w:rsidRPr="00CE0C68" w:rsidRDefault="00CE0C68" w:rsidP="00CE0C68">
                            <w:pP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</w:pP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wirkt in Richtung der größeren</w:t>
                            </w:r>
                            <w: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Teilkraf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5" o:spid="_x0000_s1034" type="#_x0000_t202" style="position:absolute;left:0;text-align:left;margin-left:196.15pt;margin-top:12.35pt;width:211.5pt;height:47.2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" filled="f" stroked="f">
                <v:textbox>
                  <w:txbxContent>
                    <w:p w:rsidR="00CE0C68" w:rsidRDefault="00CE0C68" w:rsidP="00CE0C68">
                      <w:pPr>
                        <w:rPr>
                          <w:rFonts w:asciiTheme="minorHAnsi" w:hAnsiTheme="minorHAnsi"/>
                          <w:sz w:val="22"/>
                          <w:szCs w:val="22"/>
                        </w:rPr>
                      </w:pP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R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= | 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– 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|</w:t>
                      </w:r>
                    </w:p>
                    <w:p w:rsidR="00CE0C68" w:rsidRPr="00CE0C68" w:rsidRDefault="00CE0C68" w:rsidP="00CE0C68">
                      <w:pPr>
                        <w:rPr>
                          <w:rFonts w:asciiTheme="minorHAnsi" w:hAnsiTheme="minorHAnsi"/>
                          <w:sz w:val="22"/>
                          <w:szCs w:val="22"/>
                        </w:rPr>
                      </w:pP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R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wirkt in Richtung der größeren</w:t>
                      </w:r>
                      <w:r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Teilkraf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91465</wp:posOffset>
                </wp:positionH>
                <wp:positionV relativeFrom="paragraph">
                  <wp:posOffset>140970</wp:posOffset>
                </wp:positionV>
                <wp:extent cx="1114425" cy="779145"/>
                <wp:effectExtent l="19685" t="1905" r="0" b="0"/>
                <wp:wrapNone/>
                <wp:docPr id="22" name="Group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4425" cy="779145"/>
                          <a:chOff x="1996" y="4833"/>
                          <a:chExt cx="1755" cy="1227"/>
                        </a:xfrm>
                      </wpg:grpSpPr>
                      <wps:wsp>
                        <wps:cNvPr id="23" name="Line 361"/>
                        <wps:cNvCnPr>
                          <a:cxnSpLocks noChangeShapeType="1"/>
                        </wps:cNvCnPr>
                        <wps:spPr bwMode="auto">
                          <a:xfrm>
                            <a:off x="2026" y="5208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362"/>
                        <wps:cNvCnPr>
                          <a:cxnSpLocks noChangeShapeType="1"/>
                        </wps:cNvCnPr>
                        <wps:spPr bwMode="auto">
                          <a:xfrm flipH="1">
                            <a:off x="1996" y="5455"/>
                            <a:ext cx="170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363"/>
                        <wps:cNvCnPr>
                          <a:cxnSpLocks noChangeShapeType="1"/>
                        </wps:cNvCnPr>
                        <wps:spPr bwMode="auto">
                          <a:xfrm flipH="1">
                            <a:off x="3136" y="5695"/>
                            <a:ext cx="5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386"/>
                        <wps:cNvSpPr txBox="1">
                          <a:spLocks noChangeArrowheads="1"/>
                        </wps:cNvSpPr>
                        <wps:spPr bwMode="auto">
                          <a:xfrm>
                            <a:off x="2312" y="4833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0C68" w:rsidRPr="00CE0C68" w:rsidRDefault="00CE0C68" w:rsidP="00CE0C68">
                              <w:pPr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</w:pPr>
                              <w:r w:rsidRPr="00844190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  <w:t>F</w:t>
                              </w:r>
                              <w:r w:rsidRPr="00844190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387"/>
                        <wps:cNvSpPr txBox="1">
                          <a:spLocks noChangeArrowheads="1"/>
                        </wps:cNvSpPr>
                        <wps:spPr bwMode="auto">
                          <a:xfrm>
                            <a:off x="2558" y="5343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0C68" w:rsidRPr="00CE0C68" w:rsidRDefault="00CE0C68" w:rsidP="00CE0C68">
                              <w:r w:rsidRPr="00844190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  <w:t>F</w:t>
                              </w:r>
                              <w:r w:rsidRPr="00844190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88"/>
                        <wps:cNvSpPr txBox="1">
                          <a:spLocks noChangeArrowheads="1"/>
                        </wps:cNvSpPr>
                        <wps:spPr bwMode="auto">
                          <a:xfrm>
                            <a:off x="3211" y="5610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0C68" w:rsidRPr="00CE0C68" w:rsidRDefault="00CE0C68" w:rsidP="00CE0C68">
                              <w:r w:rsidRPr="00844190">
                                <w:rPr>
                                  <w:rFonts w:asciiTheme="minorHAnsi" w:hAnsiTheme="minorHAnsi"/>
                                  <w:color w:val="00FF00"/>
                                  <w:sz w:val="22"/>
                                  <w:szCs w:val="22"/>
                                </w:rPr>
                                <w:t>F</w:t>
                              </w:r>
                              <w:r w:rsidRPr="00844190">
                                <w:rPr>
                                  <w:rFonts w:asciiTheme="minorHAnsi" w:hAnsiTheme="minorHAnsi"/>
                                  <w:color w:val="00FF00"/>
                                  <w:sz w:val="22"/>
                                  <w:szCs w:val="22"/>
                                  <w:vertAlign w:val="subscript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9" o:spid="_x0000_s1035" style="position:absolute;left:0;text-align:left;margin-left:22.95pt;margin-top:11.1pt;width:87.75pt;height:61.35pt;z-index:251701248" coordorigin="1996,4833" coordsize="1755,12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">
                <v:line id="Line 361" o:spid="_x0000_s1036" style="position:absolute;visibility:visible;mso-wrap-style:square" from="2026,5208" to="3160,5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1z2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AwHXPbEAAAA2wAAAA8A&#10;AAAAAAAAAAAAAAAABwIAAGRycy9kb3ducmV2LnhtbFBLBQYAAAAAAwADALcAAAD4AgAAAAA=&#10;">
                  <v:stroke endarrow="block"/>
                </v:line>
                <v:line id="Line 362" o:spid="_x0000_s1037" style="position:absolute;flip:x;visibility:visible;mso-wrap-style:square" from="1996,5455" to="3697,5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">
                  <v:stroke endarrow="block"/>
                </v:line>
                <v:line id="Line 363" o:spid="_x0000_s1038" style="position:absolute;flip:x;visibility:visible;mso-wrap-style:square" from="3136,5695" to="3703,5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" strokecolor="lime">
                  <v:stroke endarrow="block"/>
                </v:line>
                <v:shape id="Text Box 386" o:spid="_x0000_s1039" type="#_x0000_t202" style="position:absolute;left:2312;top:4833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CE0C68" w:rsidRPr="00CE0C68" w:rsidRDefault="00CE0C68" w:rsidP="00CE0C68">
                        <w:pPr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</w:pPr>
                        <w:r w:rsidRPr="00844190"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  <w:t>F</w:t>
                        </w:r>
                        <w:r w:rsidRPr="00844190">
                          <w:rPr>
                            <w:rFonts w:asciiTheme="minorHAnsi" w:hAnsiTheme="minorHAnsi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87" o:spid="_x0000_s1040" type="#_x0000_t202" style="position:absolute;left:2558;top:5343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:rsidR="00CE0C68" w:rsidRPr="00CE0C68" w:rsidRDefault="00CE0C68" w:rsidP="00CE0C68">
                        <w:r w:rsidRPr="00844190"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  <w:t>F</w:t>
                        </w:r>
                        <w:r w:rsidRPr="00844190">
                          <w:rPr>
                            <w:rFonts w:asciiTheme="minorHAnsi" w:hAnsiTheme="minorHAnsi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88" o:spid="_x0000_s1041" type="#_x0000_t202" style="position:absolute;left:3211;top:5610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CE0C68" w:rsidRPr="00CE0C68" w:rsidRDefault="00CE0C68" w:rsidP="00CE0C68">
                        <w:r w:rsidRPr="00844190">
                          <w:rPr>
                            <w:rFonts w:asciiTheme="minorHAnsi" w:hAnsiTheme="minorHAnsi"/>
                            <w:color w:val="00FF00"/>
                            <w:sz w:val="22"/>
                            <w:szCs w:val="22"/>
                          </w:rPr>
                          <w:t>F</w:t>
                        </w:r>
                        <w:r w:rsidRPr="00844190">
                          <w:rPr>
                            <w:rFonts w:asciiTheme="minorHAnsi" w:hAnsiTheme="minorHAnsi"/>
                            <w:color w:val="00FF00"/>
                            <w:sz w:val="22"/>
                            <w:szCs w:val="22"/>
                            <w:vertAlign w:val="subscript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96041" w:rsidRPr="00844190">
        <w:rPr>
          <w:rFonts w:asciiTheme="minorHAnsi" w:hAnsiTheme="minorHAnsi"/>
          <w:sz w:val="22"/>
          <w:szCs w:val="22"/>
        </w:rPr>
        <w:t>F</w:t>
      </w:r>
      <w:r w:rsidR="00196041" w:rsidRPr="00844190">
        <w:rPr>
          <w:rFonts w:asciiTheme="minorHAnsi" w:hAnsiTheme="minorHAnsi"/>
          <w:sz w:val="22"/>
          <w:szCs w:val="22"/>
          <w:vertAlign w:val="subscript"/>
        </w:rPr>
        <w:t>1</w:t>
      </w:r>
      <w:r w:rsidR="00196041" w:rsidRPr="00844190">
        <w:rPr>
          <w:rFonts w:asciiTheme="minorHAnsi" w:hAnsiTheme="minorHAnsi"/>
          <w:sz w:val="22"/>
          <w:szCs w:val="22"/>
        </w:rPr>
        <w:t xml:space="preserve"> und F</w:t>
      </w:r>
      <w:r w:rsidR="00196041" w:rsidRPr="00844190">
        <w:rPr>
          <w:rFonts w:asciiTheme="minorHAnsi" w:hAnsiTheme="minorHAnsi"/>
          <w:sz w:val="22"/>
          <w:szCs w:val="22"/>
          <w:vertAlign w:val="subscript"/>
        </w:rPr>
        <w:t>2</w:t>
      </w:r>
      <w:r w:rsidR="00196041" w:rsidRPr="00844190">
        <w:rPr>
          <w:rFonts w:asciiTheme="minorHAnsi" w:hAnsiTheme="minorHAnsi"/>
          <w:sz w:val="22"/>
          <w:szCs w:val="22"/>
        </w:rPr>
        <w:t xml:space="preserve"> sind entgegengesetzt gerichtet.</w:t>
      </w: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CE0C68">
      <w:pPr>
        <w:tabs>
          <w:tab w:val="left" w:pos="993"/>
          <w:tab w:val="left" w:pos="2552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CE0C68">
      <w:pPr>
        <w:tabs>
          <w:tab w:val="left" w:pos="993"/>
          <w:tab w:val="left" w:pos="1985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CE0C68">
      <w:pPr>
        <w:tabs>
          <w:tab w:val="left" w:pos="993"/>
          <w:tab w:val="left" w:pos="2552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196041">
      <w:pPr>
        <w:numPr>
          <w:ilvl w:val="0"/>
          <w:numId w:val="19"/>
        </w:numPr>
        <w:rPr>
          <w:rFonts w:asciiTheme="minorHAnsi" w:hAnsiTheme="minorHAnsi"/>
          <w:sz w:val="22"/>
          <w:szCs w:val="22"/>
        </w:rPr>
      </w:pPr>
      <w:r w:rsidRPr="00844190">
        <w:rPr>
          <w:rFonts w:asciiTheme="minorHAnsi" w:hAnsiTheme="minorHAnsi"/>
          <w:sz w:val="22"/>
          <w:szCs w:val="22"/>
        </w:rPr>
        <w:t>F</w:t>
      </w:r>
      <w:r w:rsidRPr="00844190">
        <w:rPr>
          <w:rFonts w:asciiTheme="minorHAnsi" w:hAnsiTheme="minorHAnsi"/>
          <w:sz w:val="22"/>
          <w:szCs w:val="22"/>
          <w:vertAlign w:val="subscript"/>
        </w:rPr>
        <w:t>1</w:t>
      </w:r>
      <w:r w:rsidRPr="00844190">
        <w:rPr>
          <w:rFonts w:asciiTheme="minorHAnsi" w:hAnsiTheme="minorHAnsi"/>
          <w:sz w:val="22"/>
          <w:szCs w:val="22"/>
        </w:rPr>
        <w:t xml:space="preserve"> und F</w:t>
      </w:r>
      <w:r w:rsidRPr="00844190">
        <w:rPr>
          <w:rFonts w:asciiTheme="minorHAnsi" w:hAnsiTheme="minorHAnsi"/>
          <w:sz w:val="22"/>
          <w:szCs w:val="22"/>
          <w:vertAlign w:val="subscript"/>
        </w:rPr>
        <w:t>2</w:t>
      </w:r>
      <w:r w:rsidRPr="00844190">
        <w:rPr>
          <w:rFonts w:asciiTheme="minorHAnsi" w:hAnsiTheme="minorHAnsi"/>
          <w:sz w:val="22"/>
          <w:szCs w:val="22"/>
        </w:rPr>
        <w:t xml:space="preserve"> stehen senkrecht aufeinander.</w:t>
      </w:r>
    </w:p>
    <w:p w:rsidR="00196041" w:rsidRPr="00844190" w:rsidRDefault="000062B6" w:rsidP="0019604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491105</wp:posOffset>
                </wp:positionH>
                <wp:positionV relativeFrom="paragraph">
                  <wp:posOffset>59055</wp:posOffset>
                </wp:positionV>
                <wp:extent cx="2600325" cy="790575"/>
                <wp:effectExtent l="0" t="0" r="0" b="9525"/>
                <wp:wrapNone/>
                <wp:docPr id="21" name="Text Box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0325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239" w:rsidRDefault="00AC7239" w:rsidP="00AC7239">
                            <w:pPr>
                              <w:rPr>
                                <w:rFonts w:asciiTheme="minorHAnsi" w:hAnsiTheme="minorHAnsi"/>
                                <w:position w:val="-12"/>
                                <w:sz w:val="22"/>
                                <w:szCs w:val="22"/>
                              </w:rPr>
                            </w:pPr>
                            <w:r w:rsidRPr="00844190">
                              <w:rPr>
                                <w:rFonts w:asciiTheme="minorHAnsi" w:hAnsiTheme="minorHAnsi"/>
                                <w:position w:val="-12"/>
                                <w:sz w:val="22"/>
                                <w:szCs w:val="22"/>
                              </w:rPr>
                              <w:object w:dxaOrig="1245" w:dyaOrig="4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62.25pt;height:21pt">
                                  <v:imagedata r:id="rId6" o:title=""/>
                                </v:shape>
                                <o:OLEObject Type="Embed" ProgID="Equation.DSMT4" ShapeID="_x0000_i1026" DrawAspect="Content" ObjectID="_1595938660" r:id="rId7"/>
                              </w:object>
                            </w:r>
                          </w:p>
                          <w:p w:rsidR="00AC7239" w:rsidRPr="00CE0C68" w:rsidRDefault="00AC7239" w:rsidP="00AC7239">
                            <w:pP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</w:pP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wirkt in Richtung der</w:t>
                            </w:r>
                            <w: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Rechteckdiagonale.</w:t>
                            </w:r>
                            <w: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(Pythagora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0" o:spid="_x0000_s1042" type="#_x0000_t202" style="position:absolute;margin-left:196.15pt;margin-top:4.65pt;width:204.75pt;height:62.2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" filled="f" stroked="f">
                <v:textbox>
                  <w:txbxContent>
                    <w:p w:rsidR="00AC7239" w:rsidRDefault="00AC7239" w:rsidP="00AC7239">
                      <w:pPr>
                        <w:rPr>
                          <w:rFonts w:asciiTheme="minorHAnsi" w:hAnsiTheme="minorHAnsi"/>
                          <w:position w:val="-12"/>
                          <w:sz w:val="22"/>
                          <w:szCs w:val="22"/>
                        </w:rPr>
                      </w:pPr>
                      <w:r w:rsidRPr="00844190">
                        <w:rPr>
                          <w:rFonts w:asciiTheme="minorHAnsi" w:hAnsiTheme="minorHAnsi"/>
                          <w:position w:val="-12"/>
                          <w:sz w:val="22"/>
                          <w:szCs w:val="22"/>
                        </w:rPr>
                        <w:object w:dxaOrig="1245" w:dyaOrig="420">
                          <v:shape id="_x0000_i1026" type="#_x0000_t75" style="width:62.25pt;height:21pt">
                            <v:imagedata r:id="rId6" o:title=""/>
                          </v:shape>
                          <o:OLEObject Type="Embed" ProgID="Equation.DSMT4" ShapeID="_x0000_i1026" DrawAspect="Content" ObjectID="_1595938660" r:id="rId8"/>
                        </w:object>
                      </w:r>
                    </w:p>
                    <w:p w:rsidR="00AC7239" w:rsidRPr="00CE0C68" w:rsidRDefault="00AC7239" w:rsidP="00AC7239">
                      <w:pPr>
                        <w:rPr>
                          <w:rFonts w:asciiTheme="minorHAnsi" w:hAnsiTheme="minorHAnsi"/>
                          <w:sz w:val="22"/>
                          <w:szCs w:val="22"/>
                        </w:rPr>
                      </w:pP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R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wirkt in Richtung der</w:t>
                      </w:r>
                      <w:r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Rechteckdiagonale.</w:t>
                      </w:r>
                      <w:r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(Pythagoras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56235</wp:posOffset>
                </wp:positionH>
                <wp:positionV relativeFrom="paragraph">
                  <wp:posOffset>113030</wp:posOffset>
                </wp:positionV>
                <wp:extent cx="1064260" cy="699770"/>
                <wp:effectExtent l="8255" t="53340" r="41910" b="8890"/>
                <wp:wrapNone/>
                <wp:docPr id="20" name="Line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64260" cy="699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FF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290264" id="Line 366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05pt,8.9pt" to="111.85pt,6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" strokecolor="lime">
                <v:stroke endarrow="block"/>
              </v:lin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072515</wp:posOffset>
                </wp:positionH>
                <wp:positionV relativeFrom="paragraph">
                  <wp:posOffset>446405</wp:posOffset>
                </wp:positionV>
                <wp:extent cx="720090" cy="0"/>
                <wp:effectExtent l="8255" t="7620" r="10795" b="5715"/>
                <wp:wrapNone/>
                <wp:docPr id="19" name="Line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5400000">
                          <a:off x="0" y="0"/>
                          <a:ext cx="720090" cy="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9E9507" id="Line 368" o:spid="_x0000_s1026" style="position:absolute;rotation:-9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45pt,35.15pt" to="141.15pt,3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">
                <v:stroke dashstyle="1 1" endcap="round"/>
              </v:lin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58140</wp:posOffset>
                </wp:positionH>
                <wp:positionV relativeFrom="paragraph">
                  <wp:posOffset>103505</wp:posOffset>
                </wp:positionV>
                <wp:extent cx="1080135" cy="0"/>
                <wp:effectExtent l="10160" t="5715" r="5080" b="13335"/>
                <wp:wrapNone/>
                <wp:docPr id="18" name="Line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0135" cy="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D008BE" id="Line 367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2pt,8.15pt" to="113.2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">
                <v:stroke dashstyle="1 1" endcap="round"/>
              </v:lin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455930</wp:posOffset>
                </wp:positionV>
                <wp:extent cx="720090" cy="0"/>
                <wp:effectExtent l="55880" t="17145" r="58420" b="5715"/>
                <wp:wrapNone/>
                <wp:docPr id="17" name="Lin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5400000">
                          <a:off x="0" y="0"/>
                          <a:ext cx="7200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31BDFF" id="Line 364" o:spid="_x0000_s1026" style="position:absolute;rotation:-9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35.9pt" to="56.4pt,3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">
                <v:stroke endarrow="block"/>
              </v:line>
            </w:pict>
          </mc:Fallback>
        </mc:AlternateContent>
      </w:r>
    </w:p>
    <w:p w:rsidR="00196041" w:rsidRPr="00844190" w:rsidRDefault="000062B6" w:rsidP="00CE0C68">
      <w:pPr>
        <w:tabs>
          <w:tab w:val="left" w:pos="284"/>
          <w:tab w:val="left" w:pos="2552"/>
          <w:tab w:val="left" w:pos="4820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763905</wp:posOffset>
                </wp:positionH>
                <wp:positionV relativeFrom="paragraph">
                  <wp:posOffset>27305</wp:posOffset>
                </wp:positionV>
                <wp:extent cx="342900" cy="285750"/>
                <wp:effectExtent l="0" t="0" r="3175" b="4445"/>
                <wp:wrapNone/>
                <wp:docPr id="16" name="Text Box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239" w:rsidRPr="00CE0C68" w:rsidRDefault="00AC7239" w:rsidP="00AC7239">
                            <w:r w:rsidRPr="00844190">
                              <w:rPr>
                                <w:rFonts w:asciiTheme="minorHAnsi" w:hAnsiTheme="minorHAnsi"/>
                                <w:color w:val="00FF00"/>
                                <w:sz w:val="22"/>
                                <w:szCs w:val="22"/>
                              </w:rPr>
                              <w:t>F</w:t>
                            </w:r>
                            <w:r w:rsidRPr="00844190">
                              <w:rPr>
                                <w:rFonts w:asciiTheme="minorHAnsi" w:hAnsiTheme="minorHAnsi"/>
                                <w:color w:val="00FF00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3" o:spid="_x0000_s1043" type="#_x0000_t202" style="position:absolute;margin-left:60.15pt;margin-top:2.15pt;width:27pt;height:22.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8j2NuwIAAMI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" filled="f" stroked="f">
                <v:textbox>
                  <w:txbxContent>
                    <w:p w:rsidR="00AC7239" w:rsidRPr="00CE0C68" w:rsidRDefault="00AC7239" w:rsidP="00AC7239">
                      <w:r w:rsidRPr="00844190">
                        <w:rPr>
                          <w:rFonts w:asciiTheme="minorHAnsi" w:hAnsiTheme="minorHAnsi"/>
                          <w:color w:val="00FF00"/>
                          <w:sz w:val="22"/>
                          <w:szCs w:val="22"/>
                        </w:rPr>
                        <w:t>F</w:t>
                      </w:r>
                      <w:r w:rsidRPr="00844190">
                        <w:rPr>
                          <w:rFonts w:asciiTheme="minorHAnsi" w:hAnsiTheme="minorHAnsi"/>
                          <w:color w:val="00FF00"/>
                          <w:sz w:val="22"/>
                          <w:szCs w:val="22"/>
                          <w:vertAlign w:val="subscript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10490</wp:posOffset>
                </wp:positionH>
                <wp:positionV relativeFrom="paragraph">
                  <wp:posOffset>151130</wp:posOffset>
                </wp:positionV>
                <wp:extent cx="342900" cy="285750"/>
                <wp:effectExtent l="635" t="0" r="0" b="4445"/>
                <wp:wrapNone/>
                <wp:docPr id="15" name="Text Box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239" w:rsidRPr="00CE0C68" w:rsidRDefault="00AC7239" w:rsidP="00AC7239">
                            <w:pP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</w:pP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1" o:spid="_x0000_s1044" type="#_x0000_t202" style="position:absolute;margin-left:8.7pt;margin-top:11.9pt;width:27pt;height:22.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extuQIAAMM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" filled="f" stroked="f">
                <v:textbox>
                  <w:txbxContent>
                    <w:p w:rsidR="00AC7239" w:rsidRPr="00CE0C68" w:rsidRDefault="00AC7239" w:rsidP="00AC7239">
                      <w:pPr>
                        <w:rPr>
                          <w:rFonts w:asciiTheme="minorHAnsi" w:hAnsiTheme="minorHAnsi"/>
                          <w:sz w:val="22"/>
                          <w:szCs w:val="22"/>
                        </w:rPr>
                      </w:pP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196041" w:rsidRPr="00844190" w:rsidRDefault="00196041" w:rsidP="00CE0C68">
      <w:pPr>
        <w:tabs>
          <w:tab w:val="left" w:pos="993"/>
          <w:tab w:val="left" w:pos="1701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CE0C68">
      <w:pPr>
        <w:tabs>
          <w:tab w:val="left" w:pos="993"/>
          <w:tab w:val="left" w:pos="2552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196041" w:rsidRDefault="000062B6" w:rsidP="00AC7239">
      <w:pPr>
        <w:tabs>
          <w:tab w:val="left" w:pos="1276"/>
          <w:tab w:val="left" w:pos="4820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763905</wp:posOffset>
                </wp:positionH>
                <wp:positionV relativeFrom="paragraph">
                  <wp:posOffset>62865</wp:posOffset>
                </wp:positionV>
                <wp:extent cx="342900" cy="285750"/>
                <wp:effectExtent l="0" t="0" r="3175" b="635"/>
                <wp:wrapNone/>
                <wp:docPr id="14" name="Text Box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7239" w:rsidRPr="00CE0C68" w:rsidRDefault="00AC7239" w:rsidP="00AC7239"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2" o:spid="_x0000_s1045" type="#_x0000_t202" style="position:absolute;margin-left:60.15pt;margin-top:4.95pt;width:27pt;height:22.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" filled="f" stroked="f">
                <v:textbox>
                  <w:txbxContent>
                    <w:p w:rsidR="00AC7239" w:rsidRPr="00CE0C68" w:rsidRDefault="00AC7239" w:rsidP="00AC7239"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48615</wp:posOffset>
                </wp:positionH>
                <wp:positionV relativeFrom="paragraph">
                  <wp:posOffset>136525</wp:posOffset>
                </wp:positionV>
                <wp:extent cx="1080135" cy="0"/>
                <wp:effectExtent l="10160" t="53975" r="14605" b="60325"/>
                <wp:wrapNone/>
                <wp:docPr id="13" name="Line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01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6534B4" id="Line 365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45pt,10.75pt" to="112.5pt,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">
                <v:stroke endarrow="block"/>
              </v:line>
            </w:pict>
          </mc:Fallback>
        </mc:AlternateContent>
      </w:r>
    </w:p>
    <w:p w:rsidR="00AC7239" w:rsidRDefault="00AC7239" w:rsidP="00AC7239">
      <w:pPr>
        <w:tabs>
          <w:tab w:val="left" w:pos="1276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AC7239" w:rsidRPr="00844190" w:rsidRDefault="00AC7239" w:rsidP="00AC7239">
      <w:pPr>
        <w:tabs>
          <w:tab w:val="left" w:pos="1276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196041" w:rsidRPr="00844190" w:rsidRDefault="00196041" w:rsidP="00196041">
      <w:pPr>
        <w:numPr>
          <w:ilvl w:val="0"/>
          <w:numId w:val="19"/>
        </w:numPr>
        <w:rPr>
          <w:rFonts w:asciiTheme="minorHAnsi" w:hAnsiTheme="minorHAnsi"/>
          <w:sz w:val="22"/>
          <w:szCs w:val="22"/>
        </w:rPr>
      </w:pPr>
      <w:r w:rsidRPr="00844190">
        <w:rPr>
          <w:rFonts w:asciiTheme="minorHAnsi" w:hAnsiTheme="minorHAnsi"/>
          <w:sz w:val="22"/>
          <w:szCs w:val="22"/>
        </w:rPr>
        <w:t>F</w:t>
      </w:r>
      <w:r w:rsidRPr="00844190">
        <w:rPr>
          <w:rFonts w:asciiTheme="minorHAnsi" w:hAnsiTheme="minorHAnsi"/>
          <w:sz w:val="22"/>
          <w:szCs w:val="22"/>
          <w:vertAlign w:val="subscript"/>
        </w:rPr>
        <w:t>1</w:t>
      </w:r>
      <w:r w:rsidRPr="00844190">
        <w:rPr>
          <w:rFonts w:asciiTheme="minorHAnsi" w:hAnsiTheme="minorHAnsi"/>
          <w:sz w:val="22"/>
          <w:szCs w:val="22"/>
        </w:rPr>
        <w:t xml:space="preserve"> und F</w:t>
      </w:r>
      <w:r w:rsidRPr="00844190">
        <w:rPr>
          <w:rFonts w:asciiTheme="minorHAnsi" w:hAnsiTheme="minorHAnsi"/>
          <w:sz w:val="22"/>
          <w:szCs w:val="22"/>
          <w:vertAlign w:val="subscript"/>
        </w:rPr>
        <w:t>2</w:t>
      </w:r>
      <w:r w:rsidRPr="00844190">
        <w:rPr>
          <w:rFonts w:asciiTheme="minorHAnsi" w:hAnsiTheme="minorHAnsi"/>
          <w:sz w:val="22"/>
          <w:szCs w:val="22"/>
        </w:rPr>
        <w:t xml:space="preserve"> bilden einen beliebigen Winkel.</w:t>
      </w:r>
    </w:p>
    <w:p w:rsidR="00196041" w:rsidRPr="00844190" w:rsidRDefault="000062B6" w:rsidP="00196041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510155</wp:posOffset>
                </wp:positionH>
                <wp:positionV relativeFrom="paragraph">
                  <wp:posOffset>8890</wp:posOffset>
                </wp:positionV>
                <wp:extent cx="2819400" cy="1093470"/>
                <wp:effectExtent l="0" t="0" r="0" b="0"/>
                <wp:wrapNone/>
                <wp:docPr id="12" name="Text Box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0" cy="1093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111E" w:rsidRDefault="002E111E" w:rsidP="002E111E">
                            <w:pPr>
                              <w:rPr>
                                <w:rFonts w:asciiTheme="minorHAnsi" w:hAnsiTheme="minorHAnsi"/>
                                <w:position w:val="-12"/>
                                <w:sz w:val="22"/>
                                <w:szCs w:val="22"/>
                              </w:rPr>
                            </w:pPr>
                            <w:r w:rsidRPr="00844190">
                              <w:rPr>
                                <w:rFonts w:asciiTheme="minorHAnsi" w:hAnsiTheme="minorHAnsi"/>
                                <w:position w:val="-12"/>
                                <w:sz w:val="22"/>
                                <w:szCs w:val="22"/>
                              </w:rPr>
                              <w:object w:dxaOrig="2595" w:dyaOrig="405">
                                <v:shape id="_x0000_i1028" type="#_x0000_t75" style="width:129.75pt;height:20.25pt">
                                  <v:imagedata r:id="rId9" o:title=""/>
                                </v:shape>
                                <o:OLEObject Type="Embed" ProgID="Equation.DSMT4" ShapeID="_x0000_i1028" DrawAspect="Content" ObjectID="_1595938661" r:id="rId10"/>
                              </w:object>
                            </w:r>
                          </w:p>
                          <w:p w:rsidR="002E111E" w:rsidRPr="00844190" w:rsidRDefault="002E111E" w:rsidP="002E111E">
                            <w:pPr>
                              <w:tabs>
                                <w:tab w:val="left" w:pos="1276"/>
                                <w:tab w:val="left" w:pos="4820"/>
                              </w:tabs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</w:pP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wirkt in Richtung der Diagonale des</w:t>
                            </w:r>
                            <w: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Kräfteparallelogramms.</w:t>
                            </w:r>
                            <w: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(</w:t>
                            </w:r>
                            <w:proofErr w:type="spellStart"/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Kosinussatz</w:t>
                            </w:r>
                            <w:proofErr w:type="spellEnd"/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: 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sym w:font="Wingdings" w:char="F0E0"/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 Ma </w:t>
                            </w:r>
                            <w:r w:rsidR="00323633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10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)</w:t>
                            </w:r>
                          </w:p>
                          <w:p w:rsidR="002E111E" w:rsidRPr="00CE0C68" w:rsidRDefault="002E111E" w:rsidP="002E111E">
                            <w:pP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</w:pP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 xml:space="preserve">Je kleiner </w:t>
                            </w:r>
                            <w:r w:rsidR="00337A9E"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w:t>α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, desto größer 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4" o:spid="_x0000_s1046" type="#_x0000_t202" style="position:absolute;margin-left:197.65pt;margin-top:.7pt;width:222pt;height:86.1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" filled="f" stroked="f">
                <v:textbox>
                  <w:txbxContent>
                    <w:p w:rsidR="002E111E" w:rsidRDefault="002E111E" w:rsidP="002E111E">
                      <w:pPr>
                        <w:rPr>
                          <w:rFonts w:asciiTheme="minorHAnsi" w:hAnsiTheme="minorHAnsi"/>
                          <w:position w:val="-12"/>
                          <w:sz w:val="22"/>
                          <w:szCs w:val="22"/>
                        </w:rPr>
                      </w:pPr>
                      <w:r w:rsidRPr="00844190">
                        <w:rPr>
                          <w:rFonts w:asciiTheme="minorHAnsi" w:hAnsiTheme="minorHAnsi"/>
                          <w:position w:val="-12"/>
                          <w:sz w:val="22"/>
                          <w:szCs w:val="22"/>
                        </w:rPr>
                        <w:object w:dxaOrig="2595" w:dyaOrig="405">
                          <v:shape id="_x0000_i1028" type="#_x0000_t75" style="width:129.75pt;height:20.25pt">
                            <v:imagedata r:id="rId9" o:title=""/>
                          </v:shape>
                          <o:OLEObject Type="Embed" ProgID="Equation.DSMT4" ShapeID="_x0000_i1028" DrawAspect="Content" ObjectID="_1595938661" r:id="rId11"/>
                        </w:object>
                      </w:r>
                    </w:p>
                    <w:p w:rsidR="002E111E" w:rsidRPr="00844190" w:rsidRDefault="002E111E" w:rsidP="002E111E">
                      <w:pPr>
                        <w:tabs>
                          <w:tab w:val="left" w:pos="1276"/>
                          <w:tab w:val="left" w:pos="4820"/>
                        </w:tabs>
                        <w:rPr>
                          <w:rFonts w:asciiTheme="minorHAnsi" w:hAnsiTheme="minorHAnsi"/>
                          <w:sz w:val="22"/>
                          <w:szCs w:val="22"/>
                        </w:rPr>
                      </w:pP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R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wirkt in Richtung der Diagonale des</w:t>
                      </w:r>
                      <w:r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Kräfteparallelogramms.</w:t>
                      </w:r>
                      <w:r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(</w:t>
                      </w:r>
                      <w:proofErr w:type="spellStart"/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Kosinussatz</w:t>
                      </w:r>
                      <w:proofErr w:type="spellEnd"/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: 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sym w:font="Wingdings" w:char="F0E0"/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 Ma </w:t>
                      </w:r>
                      <w:r w:rsidR="00323633">
                        <w:rPr>
                          <w:rFonts w:asciiTheme="minorHAnsi" w:hAnsiTheme="minorHAnsi"/>
                          <w:sz w:val="22"/>
                          <w:szCs w:val="22"/>
                        </w:rPr>
                        <w:t>10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)</w:t>
                      </w:r>
                    </w:p>
                    <w:p w:rsidR="002E111E" w:rsidRPr="00CE0C68" w:rsidRDefault="002E111E" w:rsidP="002E111E">
                      <w:pPr>
                        <w:rPr>
                          <w:rFonts w:asciiTheme="minorHAnsi" w:hAnsiTheme="minorHAnsi"/>
                          <w:sz w:val="22"/>
                          <w:szCs w:val="22"/>
                        </w:rPr>
                      </w:pP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 xml:space="preserve">Je kleiner </w:t>
                      </w:r>
                      <w:r w:rsidR="00337A9E">
                        <w:rPr>
                          <w:rFonts w:ascii="Cambria Math" w:hAnsi="Cambria Math"/>
                          <w:sz w:val="22"/>
                          <w:szCs w:val="22"/>
                        </w:rPr>
                        <w:t>α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, desto größer 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R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86690</wp:posOffset>
                </wp:positionH>
                <wp:positionV relativeFrom="paragraph">
                  <wp:posOffset>483870</wp:posOffset>
                </wp:positionV>
                <wp:extent cx="720090" cy="0"/>
                <wp:effectExtent l="189230" t="0" r="239395" b="0"/>
                <wp:wrapNone/>
                <wp:docPr id="11" name="Line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8000000">
                          <a:off x="0" y="0"/>
                          <a:ext cx="7200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C6DF77" id="Line 369" o:spid="_x0000_s1026" style="position:absolute;rotation:-60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7pt,38.1pt" to="71.4pt,3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">
                <v:stroke endarrow="block"/>
              </v:lin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253490</wp:posOffset>
                </wp:positionH>
                <wp:positionV relativeFrom="paragraph">
                  <wp:posOffset>508000</wp:posOffset>
                </wp:positionV>
                <wp:extent cx="720090" cy="0"/>
                <wp:effectExtent l="189230" t="0" r="191770" b="0"/>
                <wp:wrapNone/>
                <wp:docPr id="10" name="Line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8000000">
                          <a:off x="0" y="0"/>
                          <a:ext cx="720090" cy="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A509C2" id="Line 373" o:spid="_x0000_s1026" style="position:absolute;rotation:-60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7pt,40pt" to="155.4pt,4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">
                <v:stroke dashstyle="1 1" endcap="round"/>
              </v:line>
            </w:pict>
          </mc:Fallback>
        </mc:AlternateContent>
      </w:r>
    </w:p>
    <w:p w:rsidR="00196041" w:rsidRPr="00844190" w:rsidRDefault="000062B6" w:rsidP="00196041">
      <w:pPr>
        <w:tabs>
          <w:tab w:val="left" w:pos="709"/>
          <w:tab w:val="left" w:pos="2552"/>
          <w:tab w:val="left" w:pos="5103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911225</wp:posOffset>
                </wp:positionH>
                <wp:positionV relativeFrom="paragraph">
                  <wp:posOffset>85725</wp:posOffset>
                </wp:positionV>
                <wp:extent cx="342900" cy="285750"/>
                <wp:effectExtent l="1270" t="0" r="0" b="1270"/>
                <wp:wrapNone/>
                <wp:docPr id="9" name="Text Box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E0C68" w:rsidRPr="00CE0C68" w:rsidRDefault="00CE0C68" w:rsidP="00CE0C68">
                            <w:r w:rsidRPr="00844190">
                              <w:rPr>
                                <w:rFonts w:asciiTheme="minorHAnsi" w:hAnsiTheme="minorHAnsi"/>
                                <w:color w:val="00FF00"/>
                                <w:sz w:val="22"/>
                                <w:szCs w:val="22"/>
                              </w:rPr>
                              <w:t>F</w:t>
                            </w:r>
                            <w:r w:rsidRPr="00844190">
                              <w:rPr>
                                <w:rFonts w:asciiTheme="minorHAnsi" w:hAnsiTheme="minorHAnsi"/>
                                <w:color w:val="00FF00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9" o:spid="_x0000_s1047" type="#_x0000_t202" style="position:absolute;margin-left:71.75pt;margin-top:6.75pt;width:27pt;height:22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mFLuwIAAMI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" filled="f" stroked="f">
                <v:textbox>
                  <w:txbxContent>
                    <w:p w:rsidR="00CE0C68" w:rsidRPr="00CE0C68" w:rsidRDefault="00CE0C68" w:rsidP="00CE0C68">
                      <w:r w:rsidRPr="00844190">
                        <w:rPr>
                          <w:rFonts w:asciiTheme="minorHAnsi" w:hAnsiTheme="minorHAnsi"/>
                          <w:color w:val="00FF00"/>
                          <w:sz w:val="22"/>
                          <w:szCs w:val="22"/>
                        </w:rPr>
                        <w:t>F</w:t>
                      </w:r>
                      <w:r w:rsidRPr="00844190">
                        <w:rPr>
                          <w:rFonts w:asciiTheme="minorHAnsi" w:hAnsiTheme="minorHAnsi"/>
                          <w:color w:val="00FF00"/>
                          <w:sz w:val="22"/>
                          <w:szCs w:val="22"/>
                          <w:vertAlign w:val="subscript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91465</wp:posOffset>
                </wp:positionH>
                <wp:positionV relativeFrom="paragraph">
                  <wp:posOffset>96520</wp:posOffset>
                </wp:positionV>
                <wp:extent cx="342900" cy="285750"/>
                <wp:effectExtent l="635" t="0" r="0" b="0"/>
                <wp:wrapNone/>
                <wp:docPr id="8" name="Text Box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E0C68" w:rsidRPr="00CE0C68" w:rsidRDefault="00CE0C68">
                            <w:pPr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</w:pP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7" o:spid="_x0000_s1048" type="#_x0000_t202" style="position:absolute;margin-left:22.95pt;margin-top:7.6pt;width:27pt;height:22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" filled="f" stroked="f">
                <v:textbox>
                  <w:txbxContent>
                    <w:p w:rsidR="00CE0C68" w:rsidRPr="00CE0C68" w:rsidRDefault="00CE0C68">
                      <w:pPr>
                        <w:rPr>
                          <w:rFonts w:asciiTheme="minorHAnsi" w:hAnsiTheme="minorHAnsi"/>
                          <w:sz w:val="22"/>
                          <w:szCs w:val="22"/>
                        </w:rPr>
                      </w:pP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56235</wp:posOffset>
                </wp:positionH>
                <wp:positionV relativeFrom="paragraph">
                  <wp:posOffset>28575</wp:posOffset>
                </wp:positionV>
                <wp:extent cx="1430655" cy="608965"/>
                <wp:effectExtent l="8255" t="55880" r="37465" b="11430"/>
                <wp:wrapNone/>
                <wp:docPr id="7" name="Line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30655" cy="608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FF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CD47D2" id="Line 371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05pt,2.25pt" to="140.7pt,5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" strokecolor="lime">
                <v:stroke endarrow="block"/>
              </v:lin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715010</wp:posOffset>
                </wp:positionH>
                <wp:positionV relativeFrom="paragraph">
                  <wp:posOffset>19050</wp:posOffset>
                </wp:positionV>
                <wp:extent cx="1080135" cy="0"/>
                <wp:effectExtent l="5080" t="8255" r="10160" b="10795"/>
                <wp:wrapNone/>
                <wp:docPr id="6" name="Line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0135" cy="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D84AF1" id="Line 372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3pt,1.5pt" to="141.3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">
                <v:stroke dashstyle="1 1" endcap="round"/>
              </v:line>
            </w:pict>
          </mc:Fallback>
        </mc:AlternateContent>
      </w:r>
    </w:p>
    <w:p w:rsidR="00196041" w:rsidRPr="00844190" w:rsidRDefault="00196041" w:rsidP="00CE0C68">
      <w:pPr>
        <w:tabs>
          <w:tab w:val="left" w:pos="993"/>
          <w:tab w:val="left" w:pos="1701"/>
          <w:tab w:val="left" w:pos="4820"/>
        </w:tabs>
        <w:rPr>
          <w:rFonts w:asciiTheme="minorHAnsi" w:hAnsiTheme="minorHAnsi"/>
          <w:sz w:val="22"/>
          <w:szCs w:val="22"/>
        </w:rPr>
      </w:pPr>
    </w:p>
    <w:p w:rsidR="002E111E" w:rsidRPr="00844190" w:rsidRDefault="000062B6" w:rsidP="002E111E">
      <w:pPr>
        <w:tabs>
          <w:tab w:val="left" w:pos="1276"/>
          <w:tab w:val="left" w:pos="4820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25450</wp:posOffset>
                </wp:positionH>
                <wp:positionV relativeFrom="paragraph">
                  <wp:posOffset>58420</wp:posOffset>
                </wp:positionV>
                <wp:extent cx="342900" cy="285750"/>
                <wp:effectExtent l="1270" t="0" r="0" b="1905"/>
                <wp:wrapNone/>
                <wp:docPr id="5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111E" w:rsidRPr="00337A9E" w:rsidRDefault="00337A9E" w:rsidP="00337A9E">
                            <w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5" o:spid="_x0000_s1049" type="#_x0000_t202" style="position:absolute;margin-left:33.5pt;margin-top:4.6pt;width:27pt;height:22.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SOpugIAAMI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" filled="f" stroked="f">
                <v:textbox>
                  <w:txbxContent>
                    <w:p w:rsidR="002E111E" w:rsidRPr="00337A9E" w:rsidRDefault="00337A9E" w:rsidP="00337A9E">
                      <w:r>
                        <w:rPr>
                          <w:rFonts w:ascii="Cambria Math" w:hAnsi="Cambria Math"/>
                          <w:sz w:val="22"/>
                          <w:szCs w:val="22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</w:p>
    <w:p w:rsidR="00196041" w:rsidRPr="00844190" w:rsidRDefault="000062B6" w:rsidP="00CE0C68">
      <w:pPr>
        <w:tabs>
          <w:tab w:val="left" w:pos="1276"/>
          <w:tab w:val="left" w:pos="4820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777240</wp:posOffset>
                </wp:positionH>
                <wp:positionV relativeFrom="paragraph">
                  <wp:posOffset>68580</wp:posOffset>
                </wp:positionV>
                <wp:extent cx="342900" cy="285750"/>
                <wp:effectExtent l="635" t="0" r="0" b="1905"/>
                <wp:wrapNone/>
                <wp:docPr id="4" name="Text Box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E0C68" w:rsidRPr="00CE0C68" w:rsidRDefault="00CE0C68" w:rsidP="00CE0C68"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F</w:t>
                            </w:r>
                            <w:r w:rsidRPr="00844190">
                              <w:rPr>
                                <w:rFonts w:asciiTheme="minorHAnsi" w:hAnsiTheme="minorHAns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8" o:spid="_x0000_s1050" type="#_x0000_t202" style="position:absolute;margin-left:61.2pt;margin-top:5.4pt;width:27pt;height:22.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q4xuwIAAMI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" filled="f" stroked="f">
                <v:textbox>
                  <w:txbxContent>
                    <w:p w:rsidR="00CE0C68" w:rsidRPr="00CE0C68" w:rsidRDefault="00CE0C68" w:rsidP="00CE0C68"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</w:rPr>
                        <w:t>F</w:t>
                      </w:r>
                      <w:r w:rsidRPr="00844190">
                        <w:rPr>
                          <w:rFonts w:asciiTheme="minorHAnsi" w:hAnsiTheme="minorHAnsi"/>
                          <w:sz w:val="22"/>
                          <w:szCs w:val="2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59410</wp:posOffset>
                </wp:positionH>
                <wp:positionV relativeFrom="paragraph">
                  <wp:posOffset>125730</wp:posOffset>
                </wp:positionV>
                <wp:extent cx="1080135" cy="0"/>
                <wp:effectExtent l="11430" t="55245" r="22860" b="59055"/>
                <wp:wrapNone/>
                <wp:docPr id="3" name="Line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01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CD2B13" id="Line 370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3pt,9.9pt" to="113.35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">
                <v:stroke endarrow="block"/>
              </v:line>
            </w:pict>
          </mc:Fallback>
        </mc:AlternateContent>
      </w:r>
    </w:p>
    <w:p w:rsidR="00196041" w:rsidRPr="00844190" w:rsidRDefault="00196041" w:rsidP="00196041">
      <w:pPr>
        <w:rPr>
          <w:rFonts w:asciiTheme="minorHAnsi" w:hAnsiTheme="minorHAnsi"/>
          <w:sz w:val="22"/>
          <w:szCs w:val="22"/>
        </w:rPr>
      </w:pPr>
    </w:p>
    <w:p w:rsidR="0069521C" w:rsidRDefault="0069521C">
      <w:pPr>
        <w:rPr>
          <w:rFonts w:asciiTheme="minorHAnsi" w:hAnsiTheme="minorHAnsi"/>
          <w:sz w:val="22"/>
          <w:szCs w:val="22"/>
        </w:rPr>
      </w:pPr>
    </w:p>
    <w:p w:rsidR="00EC649F" w:rsidRPr="00337A9E" w:rsidRDefault="00EC649F">
      <w:pPr>
        <w:rPr>
          <w:rFonts w:asciiTheme="minorHAnsi" w:hAnsiTheme="minorHAnsi"/>
          <w:sz w:val="20"/>
        </w:rPr>
      </w:pPr>
    </w:p>
    <w:p w:rsidR="00337A9E" w:rsidRPr="00337A9E" w:rsidRDefault="00337A9E">
      <w:pPr>
        <w:rPr>
          <w:rFonts w:asciiTheme="minorHAnsi" w:hAnsiTheme="minorHAnsi"/>
          <w:sz w:val="20"/>
        </w:rPr>
      </w:pPr>
      <w:bookmarkStart w:id="0" w:name="_GoBack"/>
      <w:bookmarkEnd w:id="0"/>
    </w:p>
    <w:sectPr w:rsidR="00337A9E" w:rsidRPr="00337A9E" w:rsidSect="00D008E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8F16CA94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6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4"/>
  </w:num>
  <w:num w:numId="16">
    <w:abstractNumId w:val="10"/>
  </w:num>
  <w:num w:numId="17">
    <w:abstractNumId w:val="16"/>
  </w:num>
  <w:num w:numId="18">
    <w:abstractNumId w:val="18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949b6cf0-3e82-4c61-9e17-ce98987f2a45}"/>
  </w:docVars>
  <w:rsids>
    <w:rsidRoot w:val="0078233B"/>
    <w:rsid w:val="000061A7"/>
    <w:rsid w:val="0000627A"/>
    <w:rsid w:val="000062B6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8E4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6041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2917"/>
    <w:rsid w:val="00223FE3"/>
    <w:rsid w:val="002240A1"/>
    <w:rsid w:val="002256A1"/>
    <w:rsid w:val="00226C3C"/>
    <w:rsid w:val="00227052"/>
    <w:rsid w:val="002279BB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5260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363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7A9E"/>
    <w:rsid w:val="0034271A"/>
    <w:rsid w:val="00343D2B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5CCB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D7BE9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5BF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8508E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75B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37C5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76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521C"/>
    <w:rsid w:val="00696606"/>
    <w:rsid w:val="006977FC"/>
    <w:rsid w:val="006A1A64"/>
    <w:rsid w:val="006A2F83"/>
    <w:rsid w:val="006A335B"/>
    <w:rsid w:val="006A43F8"/>
    <w:rsid w:val="006A4624"/>
    <w:rsid w:val="006A4F94"/>
    <w:rsid w:val="006A6610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50DE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5159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BB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53AB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57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6978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B08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2E63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C7239"/>
    <w:rsid w:val="00AD0F29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1F58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794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320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0C68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8EA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8C0"/>
    <w:rsid w:val="00D67C9D"/>
    <w:rsid w:val="00D720A2"/>
    <w:rsid w:val="00D72773"/>
    <w:rsid w:val="00D73EF4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9EA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9DF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09AA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460D9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872913"/>
  <w15:docId w15:val="{00DB2B80-6FED-4D23-BC18-A4908DF186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4025BF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Definition">
    <w:name w:val="Definition"/>
    <w:basedOn w:val="Standard"/>
    <w:rsid w:val="001351E8"/>
    <w:rPr>
      <w:rFonts w:ascii="Times New Roman" w:hAnsi="Times New Roman"/>
      <w:b/>
      <w:color w:val="00FF00"/>
    </w:rPr>
  </w:style>
  <w:style w:type="paragraph" w:customStyle="1" w:styleId="Satz">
    <w:name w:val="Satz"/>
    <w:basedOn w:val="Standard"/>
    <w:rsid w:val="0067176B"/>
    <w:pPr>
      <w:ind w:left="794" w:hanging="794"/>
    </w:pPr>
    <w:rPr>
      <w:rFonts w:ascii="Times New Roman" w:hAnsi="Times New Roman"/>
      <w:b/>
      <w:color w:val="FF0000"/>
    </w:rPr>
  </w:style>
  <w:style w:type="table" w:styleId="Tabellenraster">
    <w:name w:val="Table Grid"/>
    <w:basedOn w:val="NormaleTabelle"/>
    <w:uiPriority w:val="59"/>
    <w:rsid w:val="006717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700FFCB-4856-4434-BACE-F911FD8280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5</Words>
  <Characters>290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3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8-08-16T13:31:00Z</dcterms:created>
  <dcterms:modified xsi:type="dcterms:W3CDTF">2018-08-16T13:31:00Z</dcterms:modified>
</cp:coreProperties>
</file>